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F3EDD6" w14:textId="77777777" w:rsidR="00ED048A" w:rsidRDefault="00CD4577" w:rsidP="00ED048A">
      <w:pPr>
        <w:spacing w:line="360" w:lineRule="auto"/>
        <w:rPr>
          <w:i/>
        </w:rPr>
      </w:pPr>
      <w:r>
        <w:rPr>
          <w:i/>
        </w:rPr>
        <w:t>Pre-calculus 11 Review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>Name: _______________________________________</w:t>
      </w:r>
    </w:p>
    <w:p w14:paraId="36F82B2C" w14:textId="77777777" w:rsidR="00CD4577" w:rsidRDefault="00CD4577" w:rsidP="00CD4577">
      <w:pPr>
        <w:spacing w:line="360" w:lineRule="auto"/>
        <w:rPr>
          <w:b/>
          <w:u w:val="single"/>
        </w:rPr>
      </w:pPr>
    </w:p>
    <w:p w14:paraId="699CF732" w14:textId="77777777" w:rsidR="00CD4577" w:rsidRDefault="00CD4577" w:rsidP="00CD457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/>
          <w:u w:val="single"/>
        </w:rPr>
      </w:pPr>
      <w:r>
        <w:rPr>
          <w:b/>
          <w:u w:val="single"/>
        </w:rPr>
        <w:t>REVIEW 1: SOLVING LINEAR EQUATIONS</w:t>
      </w:r>
    </w:p>
    <w:p w14:paraId="45C42C8E" w14:textId="77777777" w:rsidR="00CD4577" w:rsidRPr="00CD4577" w:rsidRDefault="00CD4577" w:rsidP="00ED048A">
      <w:pPr>
        <w:spacing w:line="360" w:lineRule="auto"/>
        <w:rPr>
          <w:i/>
        </w:rPr>
      </w:pPr>
    </w:p>
    <w:p w14:paraId="11EE12F0" w14:textId="77777777" w:rsidR="00CD4577" w:rsidRDefault="00CD4577" w:rsidP="00ED048A">
      <w:pPr>
        <w:spacing w:line="360" w:lineRule="auto"/>
      </w:pPr>
      <w:r>
        <w:t>What is a linear equation?</w:t>
      </w:r>
    </w:p>
    <w:p w14:paraId="7559425F" w14:textId="77777777" w:rsidR="00CD4577" w:rsidRDefault="00CD4577" w:rsidP="00ED048A">
      <w:pPr>
        <w:spacing w:line="360" w:lineRule="auto"/>
      </w:pPr>
    </w:p>
    <w:p w14:paraId="7C5437C2" w14:textId="77777777" w:rsidR="00CD4577" w:rsidRDefault="00CD4577" w:rsidP="00ED048A">
      <w:pPr>
        <w:spacing w:line="360" w:lineRule="auto"/>
      </w:pPr>
    </w:p>
    <w:p w14:paraId="45EC1A6B" w14:textId="77777777" w:rsidR="00CD4577" w:rsidRDefault="00CD4577" w:rsidP="00ED048A">
      <w:pPr>
        <w:spacing w:line="360" w:lineRule="auto"/>
      </w:pPr>
    </w:p>
    <w:p w14:paraId="0DBE47FA" w14:textId="77777777" w:rsidR="00CD4577" w:rsidRDefault="00CD4577" w:rsidP="00ED048A">
      <w:pPr>
        <w:spacing w:line="360" w:lineRule="auto"/>
      </w:pPr>
      <w:r>
        <w:t>Some examples are:</w:t>
      </w:r>
    </w:p>
    <w:p w14:paraId="57DBF1C6" w14:textId="77777777" w:rsidR="00CD4577" w:rsidRDefault="00CD4577" w:rsidP="00ED048A">
      <w:pPr>
        <w:spacing w:line="360" w:lineRule="auto"/>
      </w:pPr>
    </w:p>
    <w:p w14:paraId="2BD71C5C" w14:textId="77777777" w:rsidR="00CD4577" w:rsidRDefault="00CD4577" w:rsidP="00ED048A">
      <w:pPr>
        <w:spacing w:line="360" w:lineRule="auto"/>
      </w:pPr>
    </w:p>
    <w:p w14:paraId="7667D0AE" w14:textId="77777777" w:rsidR="00CD4577" w:rsidRDefault="00CD4577" w:rsidP="00ED048A">
      <w:pPr>
        <w:spacing w:line="360" w:lineRule="auto"/>
      </w:pPr>
    </w:p>
    <w:p w14:paraId="07BDAC8F" w14:textId="77777777" w:rsidR="00CD4577" w:rsidRDefault="00CD4577" w:rsidP="00ED048A">
      <w:pPr>
        <w:spacing w:line="360" w:lineRule="auto"/>
      </w:pPr>
      <w:r>
        <w:t>When solving a linear equation we must follow these steps:</w:t>
      </w:r>
    </w:p>
    <w:p w14:paraId="12919B7B" w14:textId="77777777" w:rsidR="00CD4577" w:rsidRDefault="00CD4577" w:rsidP="00CD4577">
      <w:pPr>
        <w:pStyle w:val="ListParagraph"/>
        <w:numPr>
          <w:ilvl w:val="0"/>
          <w:numId w:val="7"/>
        </w:numPr>
        <w:spacing w:line="360" w:lineRule="auto"/>
      </w:pPr>
      <w:r>
        <w:t>Simplify. Get rid of any brackets and group like terms on the same side of the equals.</w:t>
      </w:r>
    </w:p>
    <w:p w14:paraId="770673A1" w14:textId="77777777" w:rsidR="00CD4577" w:rsidRDefault="00CD4577" w:rsidP="00CD4577">
      <w:pPr>
        <w:pStyle w:val="ListParagraph"/>
        <w:numPr>
          <w:ilvl w:val="0"/>
          <w:numId w:val="7"/>
        </w:numPr>
        <w:spacing w:line="360" w:lineRule="auto"/>
      </w:pPr>
      <w:r>
        <w:t>Group your variables together by adding/subtracting to one side.</w:t>
      </w:r>
    </w:p>
    <w:p w14:paraId="4D8EDF4C" w14:textId="77777777" w:rsidR="00CD4577" w:rsidRDefault="00CD4577" w:rsidP="00CD4577">
      <w:pPr>
        <w:pStyle w:val="ListParagraph"/>
        <w:numPr>
          <w:ilvl w:val="0"/>
          <w:numId w:val="7"/>
        </w:numPr>
        <w:spacing w:line="360" w:lineRule="auto"/>
      </w:pPr>
      <w:r>
        <w:t>Perform BEDMAS backwards to get the variable all alone.</w:t>
      </w:r>
    </w:p>
    <w:p w14:paraId="7D195187" w14:textId="77777777" w:rsidR="00CD4577" w:rsidRDefault="00CD4577" w:rsidP="00CD4577">
      <w:pPr>
        <w:pStyle w:val="ListParagraph"/>
        <w:numPr>
          <w:ilvl w:val="0"/>
          <w:numId w:val="7"/>
        </w:numPr>
        <w:spacing w:line="360" w:lineRule="auto"/>
      </w:pPr>
      <w:r>
        <w:t>Check your solution by plugging back into the equation form the beginning.</w:t>
      </w:r>
    </w:p>
    <w:p w14:paraId="4F59AFF6" w14:textId="77777777" w:rsidR="00CD4577" w:rsidRDefault="00CD4577" w:rsidP="00CD4577">
      <w:pPr>
        <w:spacing w:line="360" w:lineRule="auto"/>
      </w:pPr>
    </w:p>
    <w:p w14:paraId="3EC05D63" w14:textId="77777777" w:rsidR="00CD4577" w:rsidRDefault="00125DF4" w:rsidP="00CD4577">
      <w:pPr>
        <w:spacing w:line="360" w:lineRule="auto"/>
      </w:pPr>
      <w:r>
        <w:t>In each of the following examples, solve for the unknown, and check your solution.</w:t>
      </w:r>
    </w:p>
    <w:p w14:paraId="74CB83D1" w14:textId="77777777" w:rsidR="00CD4577" w:rsidRDefault="00CD4577" w:rsidP="00CD4577">
      <w:pPr>
        <w:spacing w:line="360" w:lineRule="auto"/>
      </w:pPr>
    </w:p>
    <w:p w14:paraId="3E8CD57F" w14:textId="77777777" w:rsidR="00CD4577" w:rsidRDefault="00CD4577" w:rsidP="00CD4577">
      <w:pPr>
        <w:pStyle w:val="ListParagraph"/>
        <w:numPr>
          <w:ilvl w:val="0"/>
          <w:numId w:val="8"/>
        </w:numPr>
        <w:spacing w:line="360" w:lineRule="auto"/>
      </w:pPr>
      <w:r w:rsidRPr="00E837A4">
        <w:rPr>
          <w:position w:val="-6"/>
        </w:rPr>
        <w:object w:dxaOrig="1680" w:dyaOrig="279" w14:anchorId="37235E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4.25pt" o:ole="">
            <v:imagedata r:id="rId8" o:title=""/>
          </v:shape>
          <o:OLEObject Type="Embed" ProgID="Equation.DSMT4" ShapeID="_x0000_i1025" DrawAspect="Content" ObjectID="_1408977944" r:id="rId9"/>
        </w:objec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 w:rsidRPr="00E837A4">
        <w:rPr>
          <w:position w:val="-10"/>
        </w:rPr>
        <w:object w:dxaOrig="1960" w:dyaOrig="320" w14:anchorId="62FDC1D3">
          <v:shape id="_x0000_i1026" type="#_x0000_t75" style="width:98.25pt;height:15.75pt" o:ole="">
            <v:imagedata r:id="rId10" o:title=""/>
          </v:shape>
          <o:OLEObject Type="Embed" ProgID="Equation.DSMT4" ShapeID="_x0000_i1026" DrawAspect="Content" ObjectID="_1408977945" r:id="rId11"/>
        </w:object>
      </w:r>
    </w:p>
    <w:p w14:paraId="3BE74A9E" w14:textId="77777777" w:rsidR="00CD4577" w:rsidRDefault="00CD4577" w:rsidP="00CD4577">
      <w:pPr>
        <w:pStyle w:val="MTDisplayEquation"/>
        <w:numPr>
          <w:ilvl w:val="0"/>
          <w:numId w:val="0"/>
        </w:numPr>
        <w:ind w:left="720"/>
      </w:pPr>
    </w:p>
    <w:p w14:paraId="3326754D" w14:textId="77777777" w:rsidR="00CD4577" w:rsidRDefault="00CD4577" w:rsidP="00CD4577"/>
    <w:p w14:paraId="656EE602" w14:textId="77777777" w:rsidR="00CD4577" w:rsidRDefault="00CD4577" w:rsidP="00CD4577"/>
    <w:p w14:paraId="6A7ACF2A" w14:textId="77777777" w:rsidR="00CD4577" w:rsidRDefault="00CD4577" w:rsidP="00CD4577"/>
    <w:p w14:paraId="046A6271" w14:textId="77777777" w:rsidR="00CD4577" w:rsidRDefault="00CD4577" w:rsidP="00CD4577"/>
    <w:p w14:paraId="004F36E9" w14:textId="77777777" w:rsidR="00CD4577" w:rsidRDefault="00CD4577" w:rsidP="00CD4577">
      <w:pPr>
        <w:pStyle w:val="MTDisplayEquation"/>
        <w:numPr>
          <w:ilvl w:val="0"/>
          <w:numId w:val="0"/>
        </w:numPr>
        <w:ind w:left="1080"/>
      </w:pPr>
      <w:r>
        <w:tab/>
      </w:r>
      <w:r w:rsidR="00181E19" w:rsidRPr="00CD4577">
        <w:rPr>
          <w:position w:val="-4"/>
        </w:rPr>
        <w:object w:dxaOrig="180" w:dyaOrig="279" w14:anchorId="3C01B509">
          <v:shape id="_x0000_i1027" type="#_x0000_t75" style="width:9pt;height:14.25pt" o:ole="">
            <v:imagedata r:id="rId12" o:title=""/>
          </v:shape>
          <o:OLEObject Type="Embed" ProgID="Equation.DSMT4" ShapeID="_x0000_i1027" DrawAspect="Content" ObjectID="_1408977946" r:id="rId13"/>
        </w:object>
      </w:r>
    </w:p>
    <w:p w14:paraId="79FA4269" w14:textId="77777777" w:rsidR="00CD4577" w:rsidRPr="00CD4577" w:rsidRDefault="00CD4577" w:rsidP="00CD4577">
      <w:pPr>
        <w:pStyle w:val="MTDisplayEquation"/>
        <w:numPr>
          <w:ilvl w:val="0"/>
          <w:numId w:val="0"/>
        </w:numPr>
        <w:tabs>
          <w:tab w:val="clear" w:pos="5520"/>
          <w:tab w:val="clear" w:pos="9980"/>
        </w:tabs>
        <w:ind w:firstLine="720"/>
      </w:pPr>
      <w:r>
        <w:t xml:space="preserve">c) </w:t>
      </w:r>
      <w:r w:rsidRPr="00E837A4">
        <w:rPr>
          <w:position w:val="-24"/>
        </w:rPr>
        <w:object w:dxaOrig="1500" w:dyaOrig="620" w14:anchorId="288AFE00">
          <v:shape id="_x0000_i1028" type="#_x0000_t75" style="width:75pt;height:30.75pt" o:ole="">
            <v:imagedata r:id="rId14" o:title=""/>
          </v:shape>
          <o:OLEObject Type="Embed" ProgID="Equation.DSMT4" ShapeID="_x0000_i1028" DrawAspect="Content" ObjectID="_1408977947" r:id="rId15"/>
        </w:object>
      </w:r>
      <w:r>
        <w:tab/>
      </w:r>
      <w:r>
        <w:tab/>
      </w:r>
      <w:r>
        <w:tab/>
      </w:r>
      <w:r>
        <w:tab/>
      </w:r>
      <w:r>
        <w:tab/>
        <w:t xml:space="preserve">d) </w:t>
      </w:r>
      <w:r w:rsidRPr="00E837A4">
        <w:rPr>
          <w:position w:val="-24"/>
        </w:rPr>
        <w:object w:dxaOrig="2060" w:dyaOrig="620" w14:anchorId="773F16C5">
          <v:shape id="_x0000_i1029" type="#_x0000_t75" style="width:102.75pt;height:30.75pt" o:ole="">
            <v:imagedata r:id="rId16" o:title=""/>
          </v:shape>
          <o:OLEObject Type="Embed" ProgID="Equation.DSMT4" ShapeID="_x0000_i1029" DrawAspect="Content" ObjectID="_1408977948" r:id="rId17"/>
        </w:object>
      </w:r>
    </w:p>
    <w:p w14:paraId="10D2B813" w14:textId="77777777" w:rsidR="00CD4577" w:rsidRDefault="00CD4577" w:rsidP="00CD4577">
      <w:pPr>
        <w:pStyle w:val="MTDisplayEquation"/>
        <w:numPr>
          <w:ilvl w:val="0"/>
          <w:numId w:val="0"/>
        </w:numPr>
      </w:pPr>
    </w:p>
    <w:p w14:paraId="7EEC7169" w14:textId="77777777" w:rsidR="00125DF4" w:rsidRPr="00125DF4" w:rsidRDefault="00125DF4" w:rsidP="00125DF4"/>
    <w:p w14:paraId="4FC7D868" w14:textId="77777777" w:rsidR="00CD4577" w:rsidRDefault="00CD4577" w:rsidP="00ED048A">
      <w:pPr>
        <w:spacing w:line="360" w:lineRule="auto"/>
        <w:rPr>
          <w:b/>
          <w:u w:val="single"/>
        </w:rPr>
      </w:pPr>
    </w:p>
    <w:p w14:paraId="40C5F302" w14:textId="77777777" w:rsidR="00125DF4" w:rsidRDefault="00125DF4" w:rsidP="00ED048A">
      <w:pPr>
        <w:spacing w:line="360" w:lineRule="auto"/>
        <w:rPr>
          <w:b/>
          <w:u w:val="single"/>
        </w:rPr>
      </w:pPr>
    </w:p>
    <w:p w14:paraId="05087CC8" w14:textId="77777777" w:rsidR="00125DF4" w:rsidRDefault="00125DF4" w:rsidP="00ED048A">
      <w:pPr>
        <w:spacing w:line="360" w:lineRule="auto"/>
        <w:rPr>
          <w:b/>
          <w:u w:val="single"/>
        </w:rPr>
      </w:pPr>
    </w:p>
    <w:p w14:paraId="31A7AB18" w14:textId="77777777" w:rsidR="001D7A3A" w:rsidRDefault="001D7A3A" w:rsidP="00ED048A">
      <w:pPr>
        <w:spacing w:line="360" w:lineRule="auto"/>
        <w:rPr>
          <w:b/>
          <w:u w:val="single"/>
        </w:rPr>
      </w:pPr>
    </w:p>
    <w:p w14:paraId="085B9888" w14:textId="77777777" w:rsidR="00ED048A" w:rsidRDefault="00ED048A" w:rsidP="00125D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b/>
          <w:u w:val="single"/>
        </w:rPr>
      </w:pPr>
      <w:r>
        <w:rPr>
          <w:b/>
          <w:u w:val="single"/>
        </w:rPr>
        <w:lastRenderedPageBreak/>
        <w:t xml:space="preserve">REVIEW 2: THE </w:t>
      </w:r>
      <w:r w:rsidRPr="00ED048A">
        <w:rPr>
          <w:b/>
          <w:u w:val="single"/>
        </w:rPr>
        <w:t>EQUATION OF A LINE</w:t>
      </w:r>
    </w:p>
    <w:p w14:paraId="3CF74098" w14:textId="77777777" w:rsidR="00125DF4" w:rsidRDefault="00125DF4" w:rsidP="00ED048A">
      <w:pPr>
        <w:spacing w:line="360" w:lineRule="auto"/>
      </w:pPr>
    </w:p>
    <w:p w14:paraId="7475E0FB" w14:textId="77777777" w:rsidR="00ED048A" w:rsidRDefault="00ED048A" w:rsidP="00ED048A">
      <w:pPr>
        <w:spacing w:line="360" w:lineRule="auto"/>
        <w:rPr>
          <w:b/>
        </w:rPr>
      </w:pPr>
      <w:r>
        <w:t xml:space="preserve">A line is a relation between an </w:t>
      </w:r>
      <w:r>
        <w:rPr>
          <w:b/>
        </w:rPr>
        <w:t>input (x)</w:t>
      </w:r>
      <w:r>
        <w:t xml:space="preserve"> and its </w:t>
      </w:r>
      <w:r>
        <w:rPr>
          <w:b/>
        </w:rPr>
        <w:t>output (y).</w:t>
      </w:r>
    </w:p>
    <w:p w14:paraId="6944EE40" w14:textId="77777777" w:rsidR="00ED048A" w:rsidRDefault="00ED048A" w:rsidP="00ED048A">
      <w:pPr>
        <w:spacing w:line="360" w:lineRule="auto"/>
      </w:pPr>
      <w:r>
        <w:t xml:space="preserve">A line always has a </w:t>
      </w:r>
      <w:r>
        <w:rPr>
          <w:b/>
        </w:rPr>
        <w:t xml:space="preserve">degree </w:t>
      </w:r>
      <w:r>
        <w:t>of</w:t>
      </w:r>
      <w:r w:rsidR="00501DBB">
        <w:t xml:space="preserve"> ____ </w:t>
      </w:r>
      <w:r>
        <w:t xml:space="preserve">(recall: </w:t>
      </w:r>
      <w:r>
        <w:rPr>
          <w:b/>
        </w:rPr>
        <w:t>degree</w:t>
      </w:r>
      <w:r w:rsidR="00125DF4">
        <w:t xml:space="preserve"> is  ____________________________________________</w:t>
      </w:r>
      <w:r w:rsidR="00501DBB">
        <w:tab/>
        <w:t>)</w:t>
      </w:r>
    </w:p>
    <w:p w14:paraId="1474EAD7" w14:textId="77777777" w:rsidR="00ED048A" w:rsidRPr="00ED048A" w:rsidRDefault="00ED048A" w:rsidP="00ED048A">
      <w:pPr>
        <w:spacing w:line="360" w:lineRule="auto"/>
      </w:pPr>
      <w:r>
        <w:t xml:space="preserve">Any line has a slope. The slope (m) of a line can be found using:                                                       </w:t>
      </w:r>
    </w:p>
    <w:p w14:paraId="6461E88F" w14:textId="77777777" w:rsidR="00ED048A" w:rsidRPr="00ED048A" w:rsidRDefault="00ED048A" w:rsidP="00ED048A">
      <w:pPr>
        <w:spacing w:line="360" w:lineRule="auto"/>
        <w:rPr>
          <w:b/>
          <w:u w:val="single"/>
        </w:rPr>
      </w:pPr>
    </w:p>
    <w:p w14:paraId="1B23A778" w14:textId="77777777" w:rsidR="00ED048A" w:rsidRDefault="00ED048A" w:rsidP="00ED048A">
      <w:pPr>
        <w:spacing w:line="360" w:lineRule="auto"/>
      </w:pPr>
      <w:r>
        <w:t>There are 3 forms for the equation of a line:</w:t>
      </w:r>
    </w:p>
    <w:p w14:paraId="41DC6130" w14:textId="77777777" w:rsidR="00ED048A" w:rsidRDefault="00ED048A" w:rsidP="00ED048A">
      <w:pPr>
        <w:pStyle w:val="ListParagraph"/>
        <w:numPr>
          <w:ilvl w:val="0"/>
          <w:numId w:val="1"/>
        </w:numPr>
        <w:spacing w:line="360" w:lineRule="auto"/>
      </w:pPr>
      <w:r>
        <w:t xml:space="preserve">Slope-Intercept form:  </w:t>
      </w:r>
      <w:r>
        <w:tab/>
      </w:r>
      <w:r>
        <w:tab/>
      </w:r>
      <w:r>
        <w:tab/>
      </w:r>
      <w:r>
        <w:tab/>
      </w:r>
      <w:r>
        <w:tab/>
        <w:t xml:space="preserve">where: </w:t>
      </w:r>
      <w:r>
        <w:tab/>
        <w:t xml:space="preserve">m = </w:t>
      </w:r>
    </w:p>
    <w:p w14:paraId="3E8949ED" w14:textId="77777777" w:rsidR="00ED048A" w:rsidRDefault="00ED048A" w:rsidP="00ED048A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 = </w:t>
      </w:r>
    </w:p>
    <w:p w14:paraId="33E5DA9F" w14:textId="77777777" w:rsidR="00ED048A" w:rsidRDefault="00ED048A" w:rsidP="00ED048A">
      <w:pPr>
        <w:pStyle w:val="ListParagraph"/>
        <w:numPr>
          <w:ilvl w:val="0"/>
          <w:numId w:val="1"/>
        </w:numPr>
        <w:spacing w:line="360" w:lineRule="auto"/>
      </w:pPr>
      <w:r>
        <w:t>Slope-Point form:</w:t>
      </w:r>
      <w:r>
        <w:tab/>
      </w:r>
      <w:r>
        <w:tab/>
      </w:r>
      <w:r>
        <w:tab/>
      </w:r>
      <w:r>
        <w:tab/>
      </w:r>
      <w:r>
        <w:tab/>
      </w:r>
      <w:r>
        <w:tab/>
        <w:t>where:</w:t>
      </w:r>
      <w:r>
        <w:tab/>
      </w:r>
      <w:r>
        <w:tab/>
        <w:t xml:space="preserve">m = </w:t>
      </w:r>
    </w:p>
    <w:p w14:paraId="1400D138" w14:textId="77777777" w:rsidR="00ED048A" w:rsidRDefault="00ED048A" w:rsidP="00ED048A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A33ED">
        <w:rPr>
          <w:noProof/>
          <w:position w:val="-8"/>
          <w:lang w:val="en-CA" w:eastAsia="en-CA"/>
        </w:rPr>
        <w:drawing>
          <wp:inline distT="0" distB="0" distL="0" distR="0" wp14:anchorId="4A597C6D" wp14:editId="66073AFC">
            <wp:extent cx="419100" cy="177800"/>
            <wp:effectExtent l="0" t="0" r="1270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</w:t>
      </w:r>
    </w:p>
    <w:p w14:paraId="7E670172" w14:textId="77777777" w:rsidR="00ED048A" w:rsidRDefault="00ED048A" w:rsidP="00ED048A">
      <w:pPr>
        <w:pStyle w:val="ListParagraph"/>
        <w:numPr>
          <w:ilvl w:val="0"/>
          <w:numId w:val="1"/>
        </w:numPr>
        <w:spacing w:line="360" w:lineRule="auto"/>
      </w:pPr>
      <w:r>
        <w:t>General form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50AF63C8" w14:textId="77777777" w:rsidR="00ED048A" w:rsidRDefault="004A33ED" w:rsidP="00ED048A">
      <w:pPr>
        <w:spacing w:line="360" w:lineRule="auto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E6ECA23" wp14:editId="3B4D6C78">
                <wp:simplePos x="0" y="0"/>
                <wp:positionH relativeFrom="column">
                  <wp:posOffset>3575685</wp:posOffset>
                </wp:positionH>
                <wp:positionV relativeFrom="paragraph">
                  <wp:posOffset>160020</wp:posOffset>
                </wp:positionV>
                <wp:extent cx="2581275" cy="2362200"/>
                <wp:effectExtent l="0" t="0" r="2540" b="5080"/>
                <wp:wrapNone/>
                <wp:docPr id="19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1275" cy="2362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E774D7" w14:textId="77777777" w:rsidR="006B692C" w:rsidRDefault="006B692C"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3C1F655D" wp14:editId="1B807EF9">
                                  <wp:extent cx="2326732" cy="2254885"/>
                                  <wp:effectExtent l="25400" t="0" r="10068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7869" cy="225598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8" o:spid="_x0000_s1026" type="#_x0000_t202" style="position:absolute;margin-left:281.55pt;margin-top:12.6pt;width:203.25pt;height:18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" stroked="f">
                <v:textbox>
                  <w:txbxContent>
                    <w:p w14:paraId="75E774D7" w14:textId="77777777" w:rsidR="006B692C" w:rsidRDefault="006B692C">
                      <w:r>
                        <w:rPr>
                          <w:noProof/>
                        </w:rPr>
                        <w:drawing>
                          <wp:inline distT="0" distB="0" distL="0" distR="0" wp14:anchorId="3C1F655D" wp14:editId="1B807EF9">
                            <wp:extent cx="2326732" cy="2254885"/>
                            <wp:effectExtent l="25400" t="0" r="10068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27869" cy="225598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D048A">
        <w:t>To graph a line you only need to know 2 points!</w:t>
      </w:r>
    </w:p>
    <w:p w14:paraId="7393C2C0" w14:textId="77777777" w:rsidR="00ED048A" w:rsidRDefault="00ED048A" w:rsidP="00ED048A">
      <w:pPr>
        <w:spacing w:line="360" w:lineRule="auto"/>
      </w:pPr>
      <w:r>
        <w:t>Ex</w:t>
      </w:r>
      <w:r w:rsidR="00125DF4">
        <w:t xml:space="preserve"> </w:t>
      </w:r>
      <w:r>
        <w:t xml:space="preserve">1. Graph the line </w:t>
      </w:r>
      <w:r w:rsidR="004A33ED">
        <w:rPr>
          <w:noProof/>
          <w:position w:val="-8"/>
          <w:lang w:val="en-CA" w:eastAsia="en-CA"/>
        </w:rPr>
        <w:drawing>
          <wp:inline distT="0" distB="0" distL="0" distR="0" wp14:anchorId="24470393" wp14:editId="5360D8EC">
            <wp:extent cx="736600" cy="165100"/>
            <wp:effectExtent l="0" t="0" r="0" b="1270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</w:p>
    <w:p w14:paraId="06A32A74" w14:textId="77777777" w:rsidR="00125DF4" w:rsidRDefault="00ED048A" w:rsidP="00ED048A">
      <w:pPr>
        <w:spacing w:line="360" w:lineRule="auto"/>
      </w:pPr>
      <w:r>
        <w:tab/>
      </w:r>
    </w:p>
    <w:p w14:paraId="3CA04A6E" w14:textId="77777777" w:rsidR="00125DF4" w:rsidRDefault="00125DF4" w:rsidP="00ED048A">
      <w:pPr>
        <w:spacing w:line="360" w:lineRule="auto"/>
      </w:pPr>
    </w:p>
    <w:p w14:paraId="6C5430D4" w14:textId="77777777" w:rsidR="00125DF4" w:rsidRDefault="00125DF4" w:rsidP="00ED048A">
      <w:pPr>
        <w:spacing w:line="360" w:lineRule="auto"/>
      </w:pPr>
    </w:p>
    <w:p w14:paraId="74E2312B" w14:textId="77777777" w:rsidR="00125DF4" w:rsidRDefault="00125DF4" w:rsidP="00ED048A">
      <w:pPr>
        <w:spacing w:line="360" w:lineRule="auto"/>
      </w:pPr>
    </w:p>
    <w:p w14:paraId="24853E13" w14:textId="77777777" w:rsidR="00125DF4" w:rsidRDefault="00125DF4" w:rsidP="00ED048A">
      <w:pPr>
        <w:spacing w:line="360" w:lineRule="auto"/>
      </w:pPr>
    </w:p>
    <w:p w14:paraId="26AB37B2" w14:textId="77777777" w:rsidR="00125DF4" w:rsidRDefault="00125DF4" w:rsidP="00ED048A">
      <w:pPr>
        <w:spacing w:line="360" w:lineRule="auto"/>
      </w:pPr>
    </w:p>
    <w:p w14:paraId="11846482" w14:textId="77777777" w:rsidR="00ED048A" w:rsidRDefault="00ED048A" w:rsidP="00ED048A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1F109596" w14:textId="77777777" w:rsidR="00501DBB" w:rsidRDefault="00ED048A" w:rsidP="00ED048A">
      <w:pPr>
        <w:spacing w:line="360" w:lineRule="auto"/>
      </w:pPr>
      <w:r>
        <w:t>Ex</w:t>
      </w:r>
      <w:r w:rsidR="00125DF4">
        <w:t xml:space="preserve"> </w:t>
      </w:r>
      <w:r>
        <w:t xml:space="preserve">2. Graph the line </w:t>
      </w:r>
      <w:r w:rsidR="004A33ED">
        <w:rPr>
          <w:noProof/>
          <w:position w:val="-20"/>
          <w:lang w:val="en-CA" w:eastAsia="en-CA"/>
        </w:rPr>
        <w:drawing>
          <wp:inline distT="0" distB="0" distL="0" distR="0" wp14:anchorId="456EAA41" wp14:editId="41865542">
            <wp:extent cx="762000" cy="355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76479" w14:textId="77777777" w:rsidR="003E5C56" w:rsidRDefault="00501DBB" w:rsidP="00ED048A">
      <w:pPr>
        <w:spacing w:line="36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01DBB">
        <w:rPr>
          <w:noProof/>
          <w:lang w:val="en-CA" w:eastAsia="en-CA"/>
        </w:rPr>
        <w:drawing>
          <wp:inline distT="0" distB="0" distL="0" distR="0" wp14:anchorId="5981900E" wp14:editId="5A804313">
            <wp:extent cx="2326732" cy="2254885"/>
            <wp:effectExtent l="25400" t="0" r="10068" b="0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869" cy="2255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E64CA5" w14:textId="77777777" w:rsidR="003E5C56" w:rsidRDefault="003E5C56" w:rsidP="00ED048A">
      <w:pPr>
        <w:spacing w:line="360" w:lineRule="auto"/>
      </w:pPr>
      <w:r>
        <w:lastRenderedPageBreak/>
        <w:t xml:space="preserve">Ex3. Write the equation of a line with: </w:t>
      </w:r>
    </w:p>
    <w:p w14:paraId="41175C37" w14:textId="77777777" w:rsidR="003E5C56" w:rsidRDefault="003E5C56" w:rsidP="003E5C56">
      <w:pPr>
        <w:pStyle w:val="ListParagraph"/>
        <w:numPr>
          <w:ilvl w:val="0"/>
          <w:numId w:val="2"/>
        </w:numPr>
        <w:spacing w:line="360" w:lineRule="auto"/>
      </w:pPr>
      <w:r>
        <w:t xml:space="preserve">slope -7 and y-intercept </w:t>
      </w:r>
      <w:r w:rsidR="004A33ED">
        <w:rPr>
          <w:noProof/>
          <w:position w:val="-20"/>
          <w:lang w:val="en-CA" w:eastAsia="en-CA"/>
        </w:rPr>
        <w:drawing>
          <wp:inline distT="0" distB="0" distL="0" distR="0" wp14:anchorId="059A0F84" wp14:editId="0251E5BE">
            <wp:extent cx="127000" cy="355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3970A3" w14:textId="77777777" w:rsidR="003E5C56" w:rsidRDefault="003E5C56" w:rsidP="003E5C56">
      <w:pPr>
        <w:spacing w:line="360" w:lineRule="auto"/>
      </w:pPr>
    </w:p>
    <w:p w14:paraId="0EA30212" w14:textId="77777777" w:rsidR="00125DF4" w:rsidRDefault="00125DF4" w:rsidP="003E5C56">
      <w:pPr>
        <w:spacing w:line="360" w:lineRule="auto"/>
      </w:pPr>
    </w:p>
    <w:p w14:paraId="1E9332C0" w14:textId="77777777" w:rsidR="00125DF4" w:rsidRDefault="00125DF4" w:rsidP="003E5C56">
      <w:pPr>
        <w:spacing w:line="360" w:lineRule="auto"/>
      </w:pPr>
    </w:p>
    <w:p w14:paraId="100EAACC" w14:textId="77777777" w:rsidR="00125DF4" w:rsidRDefault="00125DF4" w:rsidP="003E5C56">
      <w:pPr>
        <w:spacing w:line="360" w:lineRule="auto"/>
      </w:pPr>
    </w:p>
    <w:p w14:paraId="1DBB0CAF" w14:textId="77777777" w:rsidR="00125DF4" w:rsidRDefault="00125DF4" w:rsidP="003E5C56">
      <w:pPr>
        <w:spacing w:line="360" w:lineRule="auto"/>
      </w:pPr>
    </w:p>
    <w:p w14:paraId="2BE24E5F" w14:textId="77777777" w:rsidR="003E5C56" w:rsidRDefault="003E5C56" w:rsidP="003E5C56">
      <w:pPr>
        <w:spacing w:line="360" w:lineRule="auto"/>
      </w:pPr>
    </w:p>
    <w:p w14:paraId="23E56037" w14:textId="77777777" w:rsidR="003E5C56" w:rsidRDefault="003E5C56" w:rsidP="003E5C56">
      <w:pPr>
        <w:pStyle w:val="ListParagraph"/>
        <w:numPr>
          <w:ilvl w:val="0"/>
          <w:numId w:val="2"/>
        </w:numPr>
        <w:spacing w:line="360" w:lineRule="auto"/>
      </w:pPr>
      <w:r>
        <w:t>slope 1 passing through the point (-1,5)</w:t>
      </w:r>
    </w:p>
    <w:p w14:paraId="31A8DF52" w14:textId="77777777" w:rsidR="003E5C56" w:rsidRDefault="003E5C56" w:rsidP="003E5C56">
      <w:pPr>
        <w:spacing w:line="360" w:lineRule="auto"/>
      </w:pPr>
    </w:p>
    <w:p w14:paraId="368C0F40" w14:textId="77777777" w:rsidR="003E5C56" w:rsidRDefault="003E5C56" w:rsidP="003E5C56">
      <w:pPr>
        <w:spacing w:line="360" w:lineRule="auto"/>
      </w:pPr>
    </w:p>
    <w:p w14:paraId="3631E883" w14:textId="77777777" w:rsidR="00125DF4" w:rsidRDefault="00125DF4" w:rsidP="003E5C56">
      <w:pPr>
        <w:spacing w:line="360" w:lineRule="auto"/>
      </w:pPr>
    </w:p>
    <w:p w14:paraId="33B1B066" w14:textId="77777777" w:rsidR="00125DF4" w:rsidRDefault="00125DF4" w:rsidP="003E5C56">
      <w:pPr>
        <w:spacing w:line="360" w:lineRule="auto"/>
      </w:pPr>
    </w:p>
    <w:p w14:paraId="42C9057B" w14:textId="77777777" w:rsidR="00125DF4" w:rsidRDefault="00125DF4" w:rsidP="003E5C56">
      <w:pPr>
        <w:spacing w:line="360" w:lineRule="auto"/>
      </w:pPr>
    </w:p>
    <w:p w14:paraId="34E42403" w14:textId="77777777" w:rsidR="00125DF4" w:rsidRDefault="00125DF4" w:rsidP="003E5C56">
      <w:pPr>
        <w:spacing w:line="360" w:lineRule="auto"/>
      </w:pPr>
    </w:p>
    <w:p w14:paraId="2F46693F" w14:textId="77777777" w:rsidR="003E5C56" w:rsidRDefault="003E5C56" w:rsidP="003E5C56">
      <w:pPr>
        <w:pStyle w:val="ListParagraph"/>
        <w:numPr>
          <w:ilvl w:val="0"/>
          <w:numId w:val="2"/>
        </w:numPr>
        <w:spacing w:line="360" w:lineRule="auto"/>
      </w:pPr>
      <w:r>
        <w:t>passing through the points (4,5) and (1,6)</w:t>
      </w:r>
    </w:p>
    <w:p w14:paraId="3B406DC7" w14:textId="77777777" w:rsidR="003E5C56" w:rsidRDefault="003E5C56" w:rsidP="003E5C56">
      <w:pPr>
        <w:spacing w:line="360" w:lineRule="auto"/>
      </w:pPr>
    </w:p>
    <w:p w14:paraId="31C0479B" w14:textId="77777777" w:rsidR="003E5C56" w:rsidRDefault="003E5C56" w:rsidP="003E5C56">
      <w:pPr>
        <w:spacing w:line="360" w:lineRule="auto"/>
      </w:pPr>
    </w:p>
    <w:p w14:paraId="3887D6C2" w14:textId="77777777" w:rsidR="00125DF4" w:rsidRDefault="00125DF4" w:rsidP="003E5C56">
      <w:pPr>
        <w:spacing w:line="360" w:lineRule="auto"/>
      </w:pPr>
    </w:p>
    <w:p w14:paraId="4E4694F6" w14:textId="77777777" w:rsidR="00125DF4" w:rsidRDefault="00125DF4" w:rsidP="003E5C56">
      <w:pPr>
        <w:spacing w:line="360" w:lineRule="auto"/>
      </w:pPr>
    </w:p>
    <w:p w14:paraId="04CD7BF6" w14:textId="77777777" w:rsidR="00125DF4" w:rsidRDefault="00125DF4" w:rsidP="003E5C56">
      <w:pPr>
        <w:spacing w:line="360" w:lineRule="auto"/>
      </w:pPr>
    </w:p>
    <w:p w14:paraId="5A1930A2" w14:textId="77777777" w:rsidR="00125DF4" w:rsidRDefault="00125DF4" w:rsidP="003E5C56">
      <w:pPr>
        <w:spacing w:line="360" w:lineRule="auto"/>
      </w:pPr>
    </w:p>
    <w:p w14:paraId="136B8D66" w14:textId="77777777" w:rsidR="003E5C56" w:rsidRDefault="003E5C56" w:rsidP="003E5C56">
      <w:pPr>
        <w:pStyle w:val="ListParagraph"/>
        <w:numPr>
          <w:ilvl w:val="0"/>
          <w:numId w:val="2"/>
        </w:numPr>
        <w:spacing w:line="360" w:lineRule="auto"/>
      </w:pPr>
      <w:r>
        <w:t>y-intercept 4 and x-intercept -2</w:t>
      </w:r>
    </w:p>
    <w:p w14:paraId="201C2DAA" w14:textId="77777777" w:rsidR="003E5C56" w:rsidRDefault="003E5C56" w:rsidP="003E5C56">
      <w:pPr>
        <w:spacing w:line="360" w:lineRule="auto"/>
      </w:pPr>
    </w:p>
    <w:p w14:paraId="7410A1A8" w14:textId="77777777" w:rsidR="003E5C56" w:rsidRDefault="003E5C56" w:rsidP="003E5C56">
      <w:pPr>
        <w:spacing w:line="360" w:lineRule="auto"/>
      </w:pPr>
    </w:p>
    <w:p w14:paraId="3D168E23" w14:textId="77777777" w:rsidR="003E5C56" w:rsidRDefault="003E5C56" w:rsidP="003E5C56">
      <w:pPr>
        <w:spacing w:line="360" w:lineRule="auto"/>
      </w:pPr>
    </w:p>
    <w:p w14:paraId="2557A1F8" w14:textId="77777777" w:rsidR="00125DF4" w:rsidRDefault="00125DF4" w:rsidP="003E5C56">
      <w:pPr>
        <w:spacing w:line="360" w:lineRule="auto"/>
      </w:pPr>
    </w:p>
    <w:p w14:paraId="2DED64FC" w14:textId="77777777" w:rsidR="00125DF4" w:rsidRDefault="00125DF4" w:rsidP="003E5C56">
      <w:pPr>
        <w:spacing w:line="360" w:lineRule="auto"/>
      </w:pPr>
    </w:p>
    <w:p w14:paraId="0747F2BD" w14:textId="77777777" w:rsidR="00125DF4" w:rsidRDefault="00125DF4" w:rsidP="003E5C56">
      <w:pPr>
        <w:spacing w:line="360" w:lineRule="auto"/>
      </w:pPr>
    </w:p>
    <w:p w14:paraId="6E37F24E" w14:textId="77777777" w:rsidR="00125DF4" w:rsidRDefault="00125DF4" w:rsidP="003E5C56">
      <w:pPr>
        <w:spacing w:line="360" w:lineRule="auto"/>
      </w:pPr>
    </w:p>
    <w:p w14:paraId="5AF654E3" w14:textId="294EDDB9" w:rsidR="001D7A3A" w:rsidRPr="000A18FD" w:rsidRDefault="001D7A3A" w:rsidP="001D7A3A">
      <w:pPr>
        <w:spacing w:line="360" w:lineRule="auto"/>
        <w:rPr>
          <w:b/>
        </w:rPr>
      </w:pPr>
      <w:r>
        <w:rPr>
          <w:b/>
        </w:rPr>
        <w:t>PRACTICE: Complete Review of Math 10: y = mx + b</w:t>
      </w:r>
      <w:bookmarkStart w:id="0" w:name="_GoBack"/>
      <w:bookmarkEnd w:id="0"/>
    </w:p>
    <w:sectPr w:rsidR="001D7A3A" w:rsidRPr="000A18FD" w:rsidSect="00CD4577">
      <w:headerReference w:type="default" r:id="rId24"/>
      <w:footerReference w:type="default" r:id="rId25"/>
      <w:pgSz w:w="12240" w:h="15840"/>
      <w:pgMar w:top="851" w:right="1134" w:bottom="851" w:left="1134" w:header="709" w:footer="709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5CFB3E9" w14:textId="77777777" w:rsidR="006B692C" w:rsidRDefault="006B692C" w:rsidP="00187760">
      <w:r>
        <w:separator/>
      </w:r>
    </w:p>
  </w:endnote>
  <w:endnote w:type="continuationSeparator" w:id="0">
    <w:p w14:paraId="13680CC7" w14:textId="77777777" w:rsidR="006B692C" w:rsidRDefault="006B692C" w:rsidP="001877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6694614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759F8B6" w14:textId="77777777" w:rsidR="006B692C" w:rsidRDefault="006B692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A3C20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11A723CE" w14:textId="77777777" w:rsidR="006B692C" w:rsidRDefault="006B69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68B3348" w14:textId="77777777" w:rsidR="006B692C" w:rsidRDefault="006B692C" w:rsidP="00187760">
      <w:r>
        <w:separator/>
      </w:r>
    </w:p>
  </w:footnote>
  <w:footnote w:type="continuationSeparator" w:id="0">
    <w:p w14:paraId="3A71845C" w14:textId="77777777" w:rsidR="006B692C" w:rsidRDefault="006B692C" w:rsidP="0018776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6077C9" w14:textId="77777777" w:rsidR="006B692C" w:rsidRDefault="006B692C">
    <w:pPr>
      <w:pStyle w:val="Header"/>
      <w:rPr>
        <w:i/>
      </w:rPr>
    </w:pPr>
    <w:r>
      <w:rPr>
        <w:i/>
      </w:rPr>
      <w:t>Pre-calculus 11 Review</w:t>
    </w:r>
  </w:p>
  <w:p w14:paraId="08E04180" w14:textId="77777777" w:rsidR="006B692C" w:rsidRPr="00ED048A" w:rsidRDefault="006B692C">
    <w:pPr>
      <w:pStyle w:val="Header"/>
      <w:rPr>
        <w:i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741366"/>
    <w:multiLevelType w:val="hybridMultilevel"/>
    <w:tmpl w:val="3F0C430E"/>
    <w:lvl w:ilvl="0" w:tplc="A1AA6B80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0E09F3"/>
    <w:multiLevelType w:val="hybridMultilevel"/>
    <w:tmpl w:val="387EC780"/>
    <w:lvl w:ilvl="0" w:tplc="432425E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FAB1596"/>
    <w:multiLevelType w:val="hybridMultilevel"/>
    <w:tmpl w:val="9F6ECA8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FE35B1"/>
    <w:multiLevelType w:val="hybridMultilevel"/>
    <w:tmpl w:val="B8C85A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E312DC"/>
    <w:multiLevelType w:val="hybridMultilevel"/>
    <w:tmpl w:val="6958F046"/>
    <w:lvl w:ilvl="0" w:tplc="020276FE">
      <w:start w:val="1"/>
      <w:numFmt w:val="decimal"/>
      <w:lvlText w:val="%1.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67D64119"/>
    <w:multiLevelType w:val="hybridMultilevel"/>
    <w:tmpl w:val="2AEE5828"/>
    <w:lvl w:ilvl="0" w:tplc="020276FE">
      <w:start w:val="1"/>
      <w:numFmt w:val="decimal"/>
      <w:lvlText w:val="%1.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5C276A"/>
    <w:multiLevelType w:val="hybridMultilevel"/>
    <w:tmpl w:val="B1B0437C"/>
    <w:lvl w:ilvl="0" w:tplc="528070CC">
      <w:start w:val="1"/>
      <w:numFmt w:val="lowerLetter"/>
      <w:pStyle w:val="MTDisplayEquation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CD6194A"/>
    <w:multiLevelType w:val="hybridMultilevel"/>
    <w:tmpl w:val="855CBE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6E04FB3"/>
    <w:multiLevelType w:val="hybridMultilevel"/>
    <w:tmpl w:val="2AAA2E04"/>
    <w:lvl w:ilvl="0" w:tplc="A1AA6B80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0"/>
  </w:num>
  <w:num w:numId="5">
    <w:abstractNumId w:val="4"/>
  </w:num>
  <w:num w:numId="6">
    <w:abstractNumId w:val="5"/>
  </w:num>
  <w:num w:numId="7">
    <w:abstractNumId w:val="2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048A"/>
    <w:rsid w:val="000A18FD"/>
    <w:rsid w:val="00125DF4"/>
    <w:rsid w:val="00163665"/>
    <w:rsid w:val="00172580"/>
    <w:rsid w:val="00181E19"/>
    <w:rsid w:val="00185BA0"/>
    <w:rsid w:val="00187760"/>
    <w:rsid w:val="001D7A3A"/>
    <w:rsid w:val="002A1ACD"/>
    <w:rsid w:val="00354B9B"/>
    <w:rsid w:val="003E5C56"/>
    <w:rsid w:val="00493A94"/>
    <w:rsid w:val="004A33ED"/>
    <w:rsid w:val="00501DBB"/>
    <w:rsid w:val="00520DF3"/>
    <w:rsid w:val="006B692C"/>
    <w:rsid w:val="007035A7"/>
    <w:rsid w:val="00981B49"/>
    <w:rsid w:val="00A5142C"/>
    <w:rsid w:val="00B0429D"/>
    <w:rsid w:val="00B3750C"/>
    <w:rsid w:val="00CD02DD"/>
    <w:rsid w:val="00CD4577"/>
    <w:rsid w:val="00DA3C20"/>
    <w:rsid w:val="00ED048A"/>
    <w:rsid w:val="00F27058"/>
    <w:rsid w:val="00F4412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6190F2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footer" w:uiPriority="99"/>
  </w:latentStyles>
  <w:style w:type="paragraph" w:default="1" w:styleId="Normal">
    <w:name w:val="Normal"/>
    <w:qFormat/>
    <w:rsid w:val="00F25E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D048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D048A"/>
  </w:style>
  <w:style w:type="paragraph" w:styleId="Footer">
    <w:name w:val="footer"/>
    <w:basedOn w:val="Normal"/>
    <w:link w:val="FooterChar"/>
    <w:uiPriority w:val="99"/>
    <w:unhideWhenUsed/>
    <w:rsid w:val="00ED048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D048A"/>
  </w:style>
  <w:style w:type="paragraph" w:styleId="ListParagraph">
    <w:name w:val="List Paragraph"/>
    <w:basedOn w:val="Normal"/>
    <w:link w:val="ListParagraphChar"/>
    <w:uiPriority w:val="34"/>
    <w:qFormat/>
    <w:rsid w:val="00ED048A"/>
    <w:pPr>
      <w:ind w:left="720"/>
      <w:contextualSpacing/>
    </w:pPr>
  </w:style>
  <w:style w:type="character" w:styleId="Strong">
    <w:name w:val="Strong"/>
    <w:basedOn w:val="DefaultParagraphFont"/>
    <w:rsid w:val="00CD02DD"/>
    <w:rPr>
      <w:b/>
      <w:bCs/>
    </w:rPr>
  </w:style>
  <w:style w:type="paragraph" w:styleId="BalloonText">
    <w:name w:val="Balloon Text"/>
    <w:basedOn w:val="Normal"/>
    <w:link w:val="BalloonTextChar"/>
    <w:rsid w:val="00185B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85BA0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D4577"/>
    <w:pPr>
      <w:numPr>
        <w:numId w:val="8"/>
      </w:numPr>
      <w:tabs>
        <w:tab w:val="center" w:pos="5520"/>
        <w:tab w:val="right" w:pos="9980"/>
      </w:tabs>
      <w:spacing w:line="360" w:lineRule="auto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D4577"/>
  </w:style>
  <w:style w:type="character" w:customStyle="1" w:styleId="MTDisplayEquationChar">
    <w:name w:val="MTDisplayEquation Char"/>
    <w:basedOn w:val="ListParagraphChar"/>
    <w:link w:val="MTDisplayEquation"/>
    <w:rsid w:val="00CD457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footer" w:uiPriority="99"/>
  </w:latentStyles>
  <w:style w:type="paragraph" w:default="1" w:styleId="Normal">
    <w:name w:val="Normal"/>
    <w:qFormat/>
    <w:rsid w:val="00F25E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D048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D048A"/>
  </w:style>
  <w:style w:type="paragraph" w:styleId="Footer">
    <w:name w:val="footer"/>
    <w:basedOn w:val="Normal"/>
    <w:link w:val="FooterChar"/>
    <w:uiPriority w:val="99"/>
    <w:unhideWhenUsed/>
    <w:rsid w:val="00ED048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D048A"/>
  </w:style>
  <w:style w:type="paragraph" w:styleId="ListParagraph">
    <w:name w:val="List Paragraph"/>
    <w:basedOn w:val="Normal"/>
    <w:link w:val="ListParagraphChar"/>
    <w:uiPriority w:val="34"/>
    <w:qFormat/>
    <w:rsid w:val="00ED048A"/>
    <w:pPr>
      <w:ind w:left="720"/>
      <w:contextualSpacing/>
    </w:pPr>
  </w:style>
  <w:style w:type="character" w:styleId="Strong">
    <w:name w:val="Strong"/>
    <w:basedOn w:val="DefaultParagraphFont"/>
    <w:rsid w:val="00CD02DD"/>
    <w:rPr>
      <w:b/>
      <w:bCs/>
    </w:rPr>
  </w:style>
  <w:style w:type="paragraph" w:styleId="BalloonText">
    <w:name w:val="Balloon Text"/>
    <w:basedOn w:val="Normal"/>
    <w:link w:val="BalloonTextChar"/>
    <w:rsid w:val="00185B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85BA0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D4577"/>
    <w:pPr>
      <w:numPr>
        <w:numId w:val="8"/>
      </w:numPr>
      <w:tabs>
        <w:tab w:val="center" w:pos="5520"/>
        <w:tab w:val="right" w:pos="9980"/>
      </w:tabs>
      <w:spacing w:line="360" w:lineRule="auto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D4577"/>
  </w:style>
  <w:style w:type="character" w:customStyle="1" w:styleId="MTDisplayEquationChar">
    <w:name w:val="MTDisplayEquation Char"/>
    <w:basedOn w:val="ListParagraphChar"/>
    <w:link w:val="MTDisplayEquation"/>
    <w:rsid w:val="00CD45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0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43</Words>
  <Characters>139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1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th Dobson</dc:creator>
  <cp:keywords/>
  <cp:lastModifiedBy>Information Services</cp:lastModifiedBy>
  <cp:revision>2</cp:revision>
  <dcterms:created xsi:type="dcterms:W3CDTF">2012-09-13T00:59:00Z</dcterms:created>
  <dcterms:modified xsi:type="dcterms:W3CDTF">2012-09-13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